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89AA50" w14:textId="77777777" w:rsidR="00C60486" w:rsidRPr="00C851ED" w:rsidRDefault="00C60486" w:rsidP="00C60486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  <w:t>Протокол измерений</w:t>
      </w:r>
    </w:p>
    <w:p w14:paraId="2D57912F" w14:textId="77777777" w:rsidR="00C60486" w:rsidRPr="00B96794" w:rsidRDefault="00C60486" w:rsidP="00C60486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sz w:val="28"/>
          <w:szCs w:val="28"/>
        </w:rPr>
        <w:t>Лабораторная работа №</w:t>
      </w:r>
      <w:r w:rsidR="00572C8A">
        <w:rPr>
          <w:rStyle w:val="212pt"/>
          <w:rFonts w:ascii="Times New Roman" w:hAnsi="Times New Roman" w:cs="Times New Roman"/>
          <w:b w:val="0"/>
          <w:sz w:val="28"/>
          <w:szCs w:val="28"/>
        </w:rPr>
        <w:t>6</w:t>
      </w:r>
    </w:p>
    <w:p w14:paraId="136994EA" w14:textId="77777777" w:rsidR="00027696" w:rsidRPr="00572C8A" w:rsidRDefault="00572C8A" w:rsidP="00572C8A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572C8A">
        <w:rPr>
          <w:rFonts w:ascii="Times New Roman" w:hAnsi="Times New Roman" w:cs="Times New Roman"/>
          <w:b/>
          <w:caps/>
          <w:sz w:val="28"/>
          <w:szCs w:val="28"/>
        </w:rPr>
        <w:t>прОцессы устанОвЛения тОка при разрядке и зарядке кОнденсатОра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60486" w:rsidRPr="00C851ED" w14:paraId="444656F8" w14:textId="77777777" w:rsidTr="00E92E18">
        <w:trPr>
          <w:trHeight w:val="340"/>
        </w:trPr>
        <w:tc>
          <w:tcPr>
            <w:tcW w:w="2977" w:type="dxa"/>
          </w:tcPr>
          <w:p w14:paraId="54828A81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2F086B3A" w14:textId="77777777" w:rsidR="00C60486" w:rsidRPr="00837A2F" w:rsidRDefault="00C60486" w:rsidP="004F7CD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Roboto Medium" w:hAnsi="Roboto Medium" w:cstheme="minorHAnsi"/>
                <w:b w:val="0"/>
                <w:i/>
                <w:sz w:val="32"/>
                <w:szCs w:val="32"/>
              </w:rPr>
            </w:pPr>
          </w:p>
        </w:tc>
        <w:tc>
          <w:tcPr>
            <w:tcW w:w="1984" w:type="dxa"/>
          </w:tcPr>
          <w:p w14:paraId="71066D47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1E9B3B80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60486" w:rsidRPr="00C851ED" w14:paraId="59CD6CF7" w14:textId="77777777" w:rsidTr="00E92E18">
        <w:trPr>
          <w:trHeight w:val="340"/>
        </w:trPr>
        <w:tc>
          <w:tcPr>
            <w:tcW w:w="2977" w:type="dxa"/>
          </w:tcPr>
          <w:p w14:paraId="59834E25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1D59CA6B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14:paraId="18B730B5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46D44E52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  <w:tr w:rsidR="00C60486" w:rsidRPr="00C851ED" w14:paraId="26D39FDE" w14:textId="77777777" w:rsidTr="00E92E18">
        <w:trPr>
          <w:trHeight w:val="340"/>
        </w:trPr>
        <w:tc>
          <w:tcPr>
            <w:tcW w:w="2977" w:type="dxa"/>
          </w:tcPr>
          <w:p w14:paraId="38DA1D04" w14:textId="77777777" w:rsidR="00C60486" w:rsidRPr="00B823F6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Преподаватель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к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229801C4" w14:textId="77777777" w:rsidR="00C60486" w:rsidRPr="00C8658A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C8658A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  <w:t>3</w:t>
            </w:r>
          </w:p>
        </w:tc>
        <w:tc>
          <w:tcPr>
            <w:tcW w:w="1984" w:type="dxa"/>
          </w:tcPr>
          <w:p w14:paraId="3C88717A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597634C7" w14:textId="63749097" w:rsidR="00C60486" w:rsidRPr="00E06ED1" w:rsidRDefault="00C60486" w:rsidP="00C8658A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Courier New" w:hAnsi="Courier New" w:cs="Courier New"/>
                <w:sz w:val="28"/>
                <w:szCs w:val="28"/>
              </w:rPr>
            </w:pPr>
          </w:p>
        </w:tc>
      </w:tr>
      <w:tr w:rsidR="00C60486" w:rsidRPr="00C851ED" w14:paraId="2A103EE9" w14:textId="77777777" w:rsidTr="00E92E18">
        <w:trPr>
          <w:trHeight w:val="340"/>
        </w:trPr>
        <w:tc>
          <w:tcPr>
            <w:tcW w:w="2977" w:type="dxa"/>
          </w:tcPr>
          <w:p w14:paraId="1FA8DEDE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2C7AAE9C" w14:textId="77777777" w:rsidR="00C60486" w:rsidRPr="00B823F6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proofErr w:type="spellStart"/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  <w:proofErr w:type="spellEnd"/>
          </w:p>
        </w:tc>
        <w:tc>
          <w:tcPr>
            <w:tcW w:w="1984" w:type="dxa"/>
          </w:tcPr>
          <w:p w14:paraId="798966D8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273B53F2" w14:textId="77777777" w:rsidR="00C60486" w:rsidRPr="00C851ED" w:rsidRDefault="00C6048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</w:tbl>
    <w:p w14:paraId="4C4A3BDF" w14:textId="77777777" w:rsidR="00027696" w:rsidRPr="00027696" w:rsidRDefault="00027696" w:rsidP="00027696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6E7C1F0" w14:textId="77777777" w:rsidR="00027696" w:rsidRPr="00027696" w:rsidRDefault="00027696" w:rsidP="00027696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>Параметры приборов</w:t>
      </w:r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1276"/>
        <w:gridCol w:w="1842"/>
        <w:gridCol w:w="1447"/>
        <w:gridCol w:w="1417"/>
        <w:gridCol w:w="1985"/>
      </w:tblGrid>
      <w:tr w:rsidR="00027696" w:rsidRPr="00027696" w14:paraId="6D445B04" w14:textId="77777777" w:rsidTr="00447303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7EB8F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Прибо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4787C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Тип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EF4FA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Предел измерений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9030D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6B050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  <w:r w:rsidRPr="00447303">
              <w:rPr>
                <w:sz w:val="28"/>
                <w:szCs w:val="28"/>
              </w:rPr>
              <w:t>Класс точн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6B571" w14:textId="77777777" w:rsidR="00027696" w:rsidRPr="00447303" w:rsidRDefault="00027696" w:rsidP="00E92E18">
            <w:pPr>
              <w:jc w:val="center"/>
              <w:rPr>
                <w:sz w:val="24"/>
                <w:szCs w:val="24"/>
                <w:lang w:val="en-US"/>
              </w:rPr>
            </w:pPr>
            <w:r w:rsidRPr="00447303">
              <w:rPr>
                <w:sz w:val="24"/>
                <w:szCs w:val="24"/>
              </w:rPr>
              <w:t>Систематическая погрешность</w:t>
            </w:r>
            <w:r w:rsidR="00351562" w:rsidRPr="00447303">
              <w:rPr>
                <w:sz w:val="24"/>
                <w:szCs w:val="24"/>
                <w:lang w:val="en-US"/>
              </w:rPr>
              <w:t xml:space="preserve"> </w:t>
            </w:r>
          </w:p>
          <w:p w14:paraId="603BB2B9" w14:textId="77777777" w:rsidR="00351562" w:rsidRPr="00351562" w:rsidRDefault="00351562" w:rsidP="00E92E18">
            <w:pPr>
              <w:jc w:val="center"/>
              <w:rPr>
                <w:sz w:val="16"/>
                <w:szCs w:val="16"/>
              </w:rPr>
            </w:pPr>
            <w:r w:rsidRPr="00351562">
              <w:rPr>
                <w:rFonts w:asciiTheme="minorHAnsi" w:eastAsiaTheme="minorHAnsi" w:hAnsiTheme="minorHAnsi" w:cstheme="minorBidi"/>
                <w:position w:val="-24"/>
                <w:sz w:val="16"/>
                <w:szCs w:val="16"/>
                <w:lang w:val="en-US"/>
              </w:rPr>
              <w:object w:dxaOrig="1240" w:dyaOrig="620" w14:anchorId="7D1F1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31.5pt" o:ole="">
                  <v:imagedata r:id="rId6" o:title=""/>
                </v:shape>
                <o:OLEObject Type="Embed" ProgID="Equation.DSMT4" ShapeID="_x0000_i1025" DrawAspect="Content" ObjectID="_1676149729" r:id="rId7"/>
              </w:object>
            </w:r>
          </w:p>
        </w:tc>
      </w:tr>
      <w:tr w:rsidR="00027696" w:rsidRPr="00027696" w14:paraId="314B71D1" w14:textId="77777777" w:rsidTr="00F33018">
        <w:trPr>
          <w:trHeight w:val="497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4934C" w14:textId="77777777" w:rsidR="00027696" w:rsidRPr="00447303" w:rsidRDefault="00E46CB7" w:rsidP="00E92E1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ольтмет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3CBB7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ADDC2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A30BF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CDDFD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CFB23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</w:tr>
      <w:tr w:rsidR="00E46CB7" w:rsidRPr="00027696" w14:paraId="7ECF96D6" w14:textId="77777777" w:rsidTr="00F33018">
        <w:trPr>
          <w:trHeight w:val="56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A1B65" w14:textId="77777777" w:rsidR="00E46CB7" w:rsidRPr="00447303" w:rsidRDefault="00E46CB7" w:rsidP="00E92E1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икроампермет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BB92" w14:textId="77777777" w:rsidR="00E46CB7" w:rsidRPr="00447303" w:rsidRDefault="00E46CB7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DAD9F" w14:textId="77777777" w:rsidR="00E46CB7" w:rsidRPr="00447303" w:rsidRDefault="00E46CB7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AA7F1" w14:textId="77777777" w:rsidR="00E46CB7" w:rsidRPr="00447303" w:rsidRDefault="00E46CB7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9BA12" w14:textId="77777777" w:rsidR="00E46CB7" w:rsidRPr="00447303" w:rsidRDefault="00E46CB7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3FF21" w14:textId="77777777" w:rsidR="00E46CB7" w:rsidRPr="00447303" w:rsidRDefault="00E46CB7" w:rsidP="00E92E18">
            <w:pPr>
              <w:jc w:val="center"/>
              <w:rPr>
                <w:sz w:val="28"/>
                <w:szCs w:val="28"/>
              </w:rPr>
            </w:pPr>
          </w:p>
        </w:tc>
      </w:tr>
      <w:tr w:rsidR="00027696" w:rsidRPr="00027696" w14:paraId="0971EEF5" w14:textId="77777777" w:rsidTr="00F33018">
        <w:trPr>
          <w:trHeight w:val="414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A933D" w14:textId="77777777" w:rsidR="00027696" w:rsidRPr="00EB3F83" w:rsidRDefault="00EB3F83" w:rsidP="00E92E1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кундоме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F82F8" w14:textId="77777777" w:rsidR="00027696" w:rsidRPr="00447303" w:rsidRDefault="00027696" w:rsidP="0045613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04F04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42E04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5EF99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59780" w14:textId="77777777" w:rsidR="00027696" w:rsidRPr="00447303" w:rsidRDefault="00027696" w:rsidP="00E92E18">
            <w:pPr>
              <w:jc w:val="center"/>
              <w:rPr>
                <w:sz w:val="28"/>
                <w:szCs w:val="28"/>
              </w:rPr>
            </w:pPr>
          </w:p>
        </w:tc>
      </w:tr>
    </w:tbl>
    <w:p w14:paraId="72E8DE3B" w14:textId="77777777" w:rsidR="00692EE1" w:rsidRPr="00692EE1" w:rsidRDefault="00692EE1" w:rsidP="00692EE1">
      <w:pPr>
        <w:rPr>
          <w:rFonts w:ascii="Times New Roman" w:hAnsi="Times New Roman" w:cs="Times New Roman"/>
          <w:sz w:val="28"/>
          <w:szCs w:val="28"/>
        </w:rPr>
      </w:pPr>
    </w:p>
    <w:p w14:paraId="6AA2643C" w14:textId="77777777" w:rsidR="00027696" w:rsidRDefault="00027696" w:rsidP="0002769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7696">
        <w:rPr>
          <w:rFonts w:ascii="Times New Roman" w:hAnsi="Times New Roman" w:cs="Times New Roman"/>
          <w:b/>
          <w:sz w:val="28"/>
          <w:szCs w:val="28"/>
        </w:rPr>
        <w:t>Результаты измерений</w:t>
      </w:r>
    </w:p>
    <w:tbl>
      <w:tblPr>
        <w:tblStyle w:val="a3"/>
        <w:tblW w:w="10768" w:type="dxa"/>
        <w:tblInd w:w="0" w:type="dxa"/>
        <w:tblLook w:val="04A0" w:firstRow="1" w:lastRow="0" w:firstColumn="1" w:lastColumn="0" w:noHBand="0" w:noVBand="1"/>
      </w:tblPr>
      <w:tblGrid>
        <w:gridCol w:w="896"/>
        <w:gridCol w:w="50"/>
        <w:gridCol w:w="846"/>
        <w:gridCol w:w="897"/>
        <w:gridCol w:w="897"/>
        <w:gridCol w:w="897"/>
        <w:gridCol w:w="897"/>
        <w:gridCol w:w="465"/>
        <w:gridCol w:w="432"/>
        <w:gridCol w:w="897"/>
        <w:gridCol w:w="897"/>
        <w:gridCol w:w="897"/>
        <w:gridCol w:w="897"/>
        <w:gridCol w:w="897"/>
        <w:gridCol w:w="6"/>
      </w:tblGrid>
      <w:tr w:rsidR="00EB3F83" w:rsidRPr="00EB3F83" w14:paraId="30CBD332" w14:textId="77777777" w:rsidTr="00E46CB7">
        <w:trPr>
          <w:gridAfter w:val="1"/>
          <w:wAfter w:w="6" w:type="dxa"/>
        </w:trPr>
        <w:tc>
          <w:tcPr>
            <w:tcW w:w="5380" w:type="dxa"/>
            <w:gridSpan w:val="7"/>
          </w:tcPr>
          <w:p w14:paraId="72EC33BA" w14:textId="77777777" w:rsidR="00EB3F83" w:rsidRPr="00EB3F83" w:rsidRDefault="00EB3F83" w:rsidP="00027696">
            <w:pPr>
              <w:jc w:val="center"/>
              <w:rPr>
                <w:sz w:val="28"/>
                <w:szCs w:val="28"/>
              </w:rPr>
            </w:pPr>
            <w:r w:rsidRPr="00EB3F83">
              <w:rPr>
                <w:i/>
                <w:sz w:val="28"/>
                <w:szCs w:val="28"/>
              </w:rPr>
              <w:t>С</w:t>
            </w:r>
            <w:r w:rsidRPr="00EB3F83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382" w:type="dxa"/>
            <w:gridSpan w:val="7"/>
          </w:tcPr>
          <w:p w14:paraId="6A894FEB" w14:textId="77777777" w:rsidR="00EB3F83" w:rsidRPr="00EB3F83" w:rsidRDefault="00EB3F83" w:rsidP="00027696">
            <w:pPr>
              <w:jc w:val="center"/>
              <w:rPr>
                <w:sz w:val="28"/>
                <w:szCs w:val="28"/>
              </w:rPr>
            </w:pPr>
            <w:r w:rsidRPr="00EB3F83">
              <w:rPr>
                <w:i/>
                <w:sz w:val="28"/>
                <w:szCs w:val="28"/>
              </w:rPr>
              <w:t>С</w:t>
            </w:r>
            <w:r w:rsidRPr="00EB3F83"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78042A" w:rsidRPr="00EB3F83" w14:paraId="4F92E935" w14:textId="77777777" w:rsidTr="00E46CB7">
        <w:trPr>
          <w:gridAfter w:val="1"/>
          <w:wAfter w:w="6" w:type="dxa"/>
        </w:trPr>
        <w:tc>
          <w:tcPr>
            <w:tcW w:w="5380" w:type="dxa"/>
            <w:gridSpan w:val="7"/>
          </w:tcPr>
          <w:p w14:paraId="1672036D" w14:textId="77777777" w:rsidR="0078042A" w:rsidRPr="0078042A" w:rsidRDefault="0078042A" w:rsidP="00027696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 w:rsidRPr="0078042A"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i/>
                <w:sz w:val="28"/>
                <w:szCs w:val="28"/>
                <w:lang w:val="en-US"/>
              </w:rPr>
              <w:t xml:space="preserve">=   </w:t>
            </w:r>
            <w:r>
              <w:rPr>
                <w:i/>
                <w:sz w:val="28"/>
                <w:szCs w:val="28"/>
              </w:rPr>
              <w:t xml:space="preserve">   </w:t>
            </w:r>
            <w:r>
              <w:rPr>
                <w:i/>
                <w:sz w:val="28"/>
                <w:szCs w:val="28"/>
                <w:lang w:val="en-US"/>
              </w:rPr>
              <w:t xml:space="preserve"> 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 xml:space="preserve"> </w:t>
            </w:r>
            <w:r>
              <w:rPr>
                <w:i/>
                <w:sz w:val="28"/>
                <w:szCs w:val="28"/>
              </w:rPr>
              <w:t xml:space="preserve"> В</w:t>
            </w:r>
          </w:p>
        </w:tc>
        <w:tc>
          <w:tcPr>
            <w:tcW w:w="5382" w:type="dxa"/>
            <w:gridSpan w:val="7"/>
          </w:tcPr>
          <w:p w14:paraId="2EFA3368" w14:textId="77777777" w:rsidR="0078042A" w:rsidRPr="0078042A" w:rsidRDefault="0078042A" w:rsidP="00027696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 w:rsidRPr="0078042A"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i/>
                <w:sz w:val="28"/>
                <w:szCs w:val="28"/>
                <w:lang w:val="en-US"/>
              </w:rPr>
              <w:t>=</w:t>
            </w:r>
            <w:r>
              <w:rPr>
                <w:i/>
                <w:sz w:val="28"/>
                <w:szCs w:val="28"/>
              </w:rPr>
              <w:t xml:space="preserve">          В</w:t>
            </w:r>
          </w:p>
        </w:tc>
      </w:tr>
      <w:tr w:rsidR="00EB3F83" w:rsidRPr="00EB3F83" w14:paraId="551841F3" w14:textId="77777777" w:rsidTr="00E46CB7">
        <w:trPr>
          <w:gridAfter w:val="1"/>
          <w:wAfter w:w="6" w:type="dxa"/>
        </w:trPr>
        <w:tc>
          <w:tcPr>
            <w:tcW w:w="2689" w:type="dxa"/>
            <w:gridSpan w:val="4"/>
          </w:tcPr>
          <w:p w14:paraId="52097A95" w14:textId="77777777" w:rsidR="00EB3F83" w:rsidRPr="00EB3F83" w:rsidRDefault="00EB3F83" w:rsidP="00027696">
            <w:pPr>
              <w:jc w:val="center"/>
              <w:rPr>
                <w:sz w:val="28"/>
                <w:szCs w:val="28"/>
              </w:rPr>
            </w:pPr>
            <w:r w:rsidRPr="00EB3F83">
              <w:rPr>
                <w:sz w:val="28"/>
                <w:szCs w:val="28"/>
              </w:rPr>
              <w:t>Зарядка</w:t>
            </w:r>
          </w:p>
        </w:tc>
        <w:tc>
          <w:tcPr>
            <w:tcW w:w="2691" w:type="dxa"/>
            <w:gridSpan w:val="3"/>
            <w:shd w:val="clear" w:color="auto" w:fill="E7E6E6" w:themeFill="background2"/>
          </w:tcPr>
          <w:p w14:paraId="50B08849" w14:textId="77777777" w:rsidR="00EB3F83" w:rsidRPr="00EB3F83" w:rsidRDefault="00EB3F83" w:rsidP="00EB3F83">
            <w:pPr>
              <w:jc w:val="center"/>
              <w:rPr>
                <w:sz w:val="28"/>
                <w:szCs w:val="28"/>
              </w:rPr>
            </w:pPr>
            <w:r w:rsidRPr="00EB3F83">
              <w:rPr>
                <w:sz w:val="28"/>
                <w:szCs w:val="28"/>
              </w:rPr>
              <w:t>Разрядка</w:t>
            </w:r>
          </w:p>
        </w:tc>
        <w:tc>
          <w:tcPr>
            <w:tcW w:w="2691" w:type="dxa"/>
            <w:gridSpan w:val="4"/>
          </w:tcPr>
          <w:p w14:paraId="1F69306A" w14:textId="77777777" w:rsidR="00EB3F83" w:rsidRPr="00EB3F83" w:rsidRDefault="0078042A" w:rsidP="007804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р</w:t>
            </w:r>
            <w:r w:rsidR="00EB3F83" w:rsidRPr="00EB3F83">
              <w:rPr>
                <w:sz w:val="28"/>
                <w:szCs w:val="28"/>
              </w:rPr>
              <w:t>ядка</w:t>
            </w:r>
          </w:p>
        </w:tc>
        <w:tc>
          <w:tcPr>
            <w:tcW w:w="2691" w:type="dxa"/>
            <w:gridSpan w:val="3"/>
            <w:shd w:val="clear" w:color="auto" w:fill="E7E6E6" w:themeFill="background2"/>
          </w:tcPr>
          <w:p w14:paraId="21730875" w14:textId="77777777" w:rsidR="00EB3F83" w:rsidRPr="00EB3F83" w:rsidRDefault="00EB3F83" w:rsidP="00027696">
            <w:pPr>
              <w:jc w:val="center"/>
              <w:rPr>
                <w:sz w:val="28"/>
                <w:szCs w:val="28"/>
              </w:rPr>
            </w:pPr>
            <w:r w:rsidRPr="00EB3F83">
              <w:rPr>
                <w:sz w:val="28"/>
                <w:szCs w:val="28"/>
              </w:rPr>
              <w:t>Разрядка</w:t>
            </w:r>
          </w:p>
        </w:tc>
      </w:tr>
      <w:tr w:rsidR="00EB3F83" w:rsidRPr="00EB3F83" w14:paraId="1E8F95E9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1EA6F221" w14:textId="77777777" w:rsidR="00EB3F83" w:rsidRPr="00EB3F83" w:rsidRDefault="00EB3F83" w:rsidP="00EB3F83">
            <w:pPr>
              <w:rPr>
                <w:sz w:val="28"/>
                <w:szCs w:val="28"/>
                <w:lang w:val="en-US"/>
              </w:rPr>
            </w:pPr>
            <w:r w:rsidRPr="00DB5E50">
              <w:rPr>
                <w:i/>
                <w:sz w:val="28"/>
                <w:szCs w:val="28"/>
                <w:lang w:val="en-US"/>
              </w:rPr>
              <w:t>t</w:t>
            </w:r>
            <w:r w:rsidRPr="00EB3F83">
              <w:rPr>
                <w:sz w:val="28"/>
                <w:szCs w:val="28"/>
                <w:lang w:val="en-US"/>
              </w:rPr>
              <w:t>, c</w:t>
            </w:r>
          </w:p>
        </w:tc>
        <w:tc>
          <w:tcPr>
            <w:tcW w:w="896" w:type="dxa"/>
            <w:gridSpan w:val="2"/>
          </w:tcPr>
          <w:p w14:paraId="05A39038" w14:textId="77777777" w:rsidR="00EB3F83" w:rsidRPr="00EB3F83" w:rsidRDefault="00EB3F83" w:rsidP="00EB3F83">
            <w:pPr>
              <w:jc w:val="center"/>
              <w:rPr>
                <w:sz w:val="24"/>
                <w:szCs w:val="24"/>
              </w:rPr>
            </w:pPr>
            <w:r w:rsidRPr="00DB5E50">
              <w:rPr>
                <w:i/>
                <w:sz w:val="24"/>
                <w:szCs w:val="24"/>
                <w:lang w:val="en-US"/>
              </w:rPr>
              <w:t>I</w:t>
            </w:r>
            <w:r w:rsidRPr="00EB3F83">
              <w:rPr>
                <w:sz w:val="24"/>
                <w:szCs w:val="24"/>
                <w:lang w:val="en-US"/>
              </w:rPr>
              <w:t xml:space="preserve">, </w:t>
            </w:r>
            <w:r w:rsidRPr="00EB3F83">
              <w:rPr>
                <w:sz w:val="24"/>
                <w:szCs w:val="24"/>
              </w:rPr>
              <w:t>мкА</w:t>
            </w:r>
          </w:p>
        </w:tc>
        <w:tc>
          <w:tcPr>
            <w:tcW w:w="897" w:type="dxa"/>
          </w:tcPr>
          <w:p w14:paraId="6EE0589B" w14:textId="77777777" w:rsidR="00EB3F83" w:rsidRPr="00EB3F83" w:rsidRDefault="00EB3F83" w:rsidP="00EB3F83">
            <w:pPr>
              <w:jc w:val="center"/>
              <w:rPr>
                <w:sz w:val="28"/>
                <w:szCs w:val="28"/>
                <w:lang w:val="en-US"/>
              </w:rPr>
            </w:pPr>
            <w:r w:rsidRPr="00EB3F83">
              <w:rPr>
                <w:sz w:val="28"/>
                <w:szCs w:val="28"/>
                <w:lang w:val="en-US"/>
              </w:rPr>
              <w:t xml:space="preserve">ln </w:t>
            </w:r>
            <w:r w:rsidRPr="00DB5E50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897" w:type="dxa"/>
            <w:shd w:val="clear" w:color="auto" w:fill="E7E6E6" w:themeFill="background2"/>
          </w:tcPr>
          <w:p w14:paraId="2FB42F37" w14:textId="77777777" w:rsidR="00EB3F83" w:rsidRPr="00EB3F83" w:rsidRDefault="00EB3F83" w:rsidP="00EB3F83">
            <w:pPr>
              <w:rPr>
                <w:sz w:val="28"/>
                <w:szCs w:val="28"/>
                <w:lang w:val="en-US"/>
              </w:rPr>
            </w:pPr>
            <w:r w:rsidRPr="00DB5E50">
              <w:rPr>
                <w:i/>
                <w:sz w:val="28"/>
                <w:szCs w:val="28"/>
                <w:lang w:val="en-US"/>
              </w:rPr>
              <w:t>t</w:t>
            </w:r>
            <w:r w:rsidRPr="00EB3F83">
              <w:rPr>
                <w:sz w:val="28"/>
                <w:szCs w:val="28"/>
                <w:lang w:val="en-US"/>
              </w:rPr>
              <w:t>, c</w:t>
            </w:r>
          </w:p>
        </w:tc>
        <w:tc>
          <w:tcPr>
            <w:tcW w:w="897" w:type="dxa"/>
            <w:shd w:val="clear" w:color="auto" w:fill="E7E6E6" w:themeFill="background2"/>
          </w:tcPr>
          <w:p w14:paraId="2E842307" w14:textId="77777777" w:rsidR="00EB3F83" w:rsidRPr="00EB3F83" w:rsidRDefault="00EB3F83" w:rsidP="00EB3F83">
            <w:pPr>
              <w:jc w:val="center"/>
              <w:rPr>
                <w:sz w:val="24"/>
                <w:szCs w:val="24"/>
              </w:rPr>
            </w:pPr>
            <w:r w:rsidRPr="00DB5E50">
              <w:rPr>
                <w:i/>
                <w:sz w:val="24"/>
                <w:szCs w:val="24"/>
                <w:lang w:val="en-US"/>
              </w:rPr>
              <w:t>I</w:t>
            </w:r>
            <w:r w:rsidRPr="00EB3F83">
              <w:rPr>
                <w:sz w:val="24"/>
                <w:szCs w:val="24"/>
                <w:lang w:val="en-US"/>
              </w:rPr>
              <w:t xml:space="preserve">, </w:t>
            </w:r>
            <w:r w:rsidRPr="00EB3F83">
              <w:rPr>
                <w:sz w:val="24"/>
                <w:szCs w:val="24"/>
              </w:rPr>
              <w:t>мкА</w:t>
            </w:r>
          </w:p>
        </w:tc>
        <w:tc>
          <w:tcPr>
            <w:tcW w:w="897" w:type="dxa"/>
            <w:shd w:val="clear" w:color="auto" w:fill="E7E6E6" w:themeFill="background2"/>
          </w:tcPr>
          <w:p w14:paraId="1E40996A" w14:textId="77777777" w:rsidR="00EB3F83" w:rsidRPr="00EB3F83" w:rsidRDefault="00EB3F83" w:rsidP="00EB3F83">
            <w:pPr>
              <w:jc w:val="center"/>
              <w:rPr>
                <w:sz w:val="28"/>
                <w:szCs w:val="28"/>
                <w:lang w:val="en-US"/>
              </w:rPr>
            </w:pPr>
            <w:r w:rsidRPr="00EB3F83">
              <w:rPr>
                <w:sz w:val="28"/>
                <w:szCs w:val="28"/>
                <w:lang w:val="en-US"/>
              </w:rPr>
              <w:t xml:space="preserve">ln </w:t>
            </w:r>
            <w:r w:rsidRPr="00DB5E50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897" w:type="dxa"/>
            <w:gridSpan w:val="2"/>
          </w:tcPr>
          <w:p w14:paraId="2F4A3121" w14:textId="77777777" w:rsidR="00EB3F83" w:rsidRPr="00EB3F83" w:rsidRDefault="00EB3F83" w:rsidP="00EB3F83">
            <w:pPr>
              <w:rPr>
                <w:sz w:val="28"/>
                <w:szCs w:val="28"/>
                <w:lang w:val="en-US"/>
              </w:rPr>
            </w:pPr>
            <w:r w:rsidRPr="00DB5E50">
              <w:rPr>
                <w:i/>
                <w:sz w:val="28"/>
                <w:szCs w:val="28"/>
                <w:lang w:val="en-US"/>
              </w:rPr>
              <w:t>t</w:t>
            </w:r>
            <w:r w:rsidRPr="00EB3F83">
              <w:rPr>
                <w:sz w:val="28"/>
                <w:szCs w:val="28"/>
                <w:lang w:val="en-US"/>
              </w:rPr>
              <w:t>, c</w:t>
            </w:r>
          </w:p>
        </w:tc>
        <w:tc>
          <w:tcPr>
            <w:tcW w:w="897" w:type="dxa"/>
          </w:tcPr>
          <w:p w14:paraId="4C4B8C9D" w14:textId="77777777" w:rsidR="00EB3F83" w:rsidRPr="00EB3F83" w:rsidRDefault="00EB3F83" w:rsidP="00EB3F83">
            <w:pPr>
              <w:jc w:val="center"/>
              <w:rPr>
                <w:sz w:val="24"/>
                <w:szCs w:val="24"/>
              </w:rPr>
            </w:pPr>
            <w:r w:rsidRPr="00DB5E50">
              <w:rPr>
                <w:i/>
                <w:sz w:val="24"/>
                <w:szCs w:val="24"/>
                <w:lang w:val="en-US"/>
              </w:rPr>
              <w:t>I</w:t>
            </w:r>
            <w:r w:rsidRPr="00EB3F83">
              <w:rPr>
                <w:sz w:val="24"/>
                <w:szCs w:val="24"/>
                <w:lang w:val="en-US"/>
              </w:rPr>
              <w:t xml:space="preserve">, </w:t>
            </w:r>
            <w:r w:rsidRPr="00EB3F83">
              <w:rPr>
                <w:sz w:val="24"/>
                <w:szCs w:val="24"/>
              </w:rPr>
              <w:t>мкА</w:t>
            </w:r>
          </w:p>
        </w:tc>
        <w:tc>
          <w:tcPr>
            <w:tcW w:w="897" w:type="dxa"/>
          </w:tcPr>
          <w:p w14:paraId="095E43C5" w14:textId="77777777" w:rsidR="00EB3F83" w:rsidRPr="00EB3F83" w:rsidRDefault="00EB3F83" w:rsidP="00EB3F83">
            <w:pPr>
              <w:jc w:val="center"/>
              <w:rPr>
                <w:sz w:val="28"/>
                <w:szCs w:val="28"/>
                <w:lang w:val="en-US"/>
              </w:rPr>
            </w:pPr>
            <w:r w:rsidRPr="00EB3F83">
              <w:rPr>
                <w:sz w:val="28"/>
                <w:szCs w:val="28"/>
                <w:lang w:val="en-US"/>
              </w:rPr>
              <w:t xml:space="preserve">ln </w:t>
            </w:r>
            <w:r w:rsidRPr="00DB5E50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897" w:type="dxa"/>
            <w:shd w:val="clear" w:color="auto" w:fill="E7E6E6" w:themeFill="background2"/>
          </w:tcPr>
          <w:p w14:paraId="005AA327" w14:textId="77777777" w:rsidR="00EB3F83" w:rsidRPr="00EB3F83" w:rsidRDefault="00EB3F83" w:rsidP="00EB3F83">
            <w:pPr>
              <w:rPr>
                <w:sz w:val="28"/>
                <w:szCs w:val="28"/>
                <w:lang w:val="en-US"/>
              </w:rPr>
            </w:pPr>
            <w:r w:rsidRPr="00DB5E50">
              <w:rPr>
                <w:i/>
                <w:sz w:val="28"/>
                <w:szCs w:val="28"/>
                <w:lang w:val="en-US"/>
              </w:rPr>
              <w:t>t</w:t>
            </w:r>
            <w:r w:rsidRPr="00EB3F83">
              <w:rPr>
                <w:sz w:val="28"/>
                <w:szCs w:val="28"/>
                <w:lang w:val="en-US"/>
              </w:rPr>
              <w:t>, c</w:t>
            </w:r>
          </w:p>
        </w:tc>
        <w:tc>
          <w:tcPr>
            <w:tcW w:w="897" w:type="dxa"/>
            <w:shd w:val="clear" w:color="auto" w:fill="E7E6E6" w:themeFill="background2"/>
          </w:tcPr>
          <w:p w14:paraId="3031C6B1" w14:textId="77777777" w:rsidR="00EB3F83" w:rsidRPr="00EB3F83" w:rsidRDefault="00EB3F83" w:rsidP="00EB3F83">
            <w:pPr>
              <w:jc w:val="center"/>
              <w:rPr>
                <w:sz w:val="24"/>
                <w:szCs w:val="24"/>
              </w:rPr>
            </w:pPr>
            <w:r w:rsidRPr="00DB5E50">
              <w:rPr>
                <w:i/>
                <w:sz w:val="24"/>
                <w:szCs w:val="24"/>
                <w:lang w:val="en-US"/>
              </w:rPr>
              <w:t>I</w:t>
            </w:r>
            <w:r w:rsidRPr="00EB3F83">
              <w:rPr>
                <w:sz w:val="24"/>
                <w:szCs w:val="24"/>
                <w:lang w:val="en-US"/>
              </w:rPr>
              <w:t xml:space="preserve">, </w:t>
            </w:r>
            <w:r w:rsidRPr="00EB3F83">
              <w:rPr>
                <w:sz w:val="24"/>
                <w:szCs w:val="24"/>
              </w:rPr>
              <w:t>мкА</w:t>
            </w:r>
          </w:p>
        </w:tc>
        <w:tc>
          <w:tcPr>
            <w:tcW w:w="897" w:type="dxa"/>
            <w:shd w:val="clear" w:color="auto" w:fill="E7E6E6" w:themeFill="background2"/>
          </w:tcPr>
          <w:p w14:paraId="00A03EA3" w14:textId="77777777" w:rsidR="00EB3F83" w:rsidRPr="00EB3F83" w:rsidRDefault="00EB3F83" w:rsidP="00EB3F83">
            <w:pPr>
              <w:jc w:val="center"/>
              <w:rPr>
                <w:sz w:val="28"/>
                <w:szCs w:val="28"/>
                <w:lang w:val="en-US"/>
              </w:rPr>
            </w:pPr>
            <w:r w:rsidRPr="00EB3F83">
              <w:rPr>
                <w:sz w:val="28"/>
                <w:szCs w:val="28"/>
                <w:lang w:val="en-US"/>
              </w:rPr>
              <w:t xml:space="preserve">ln </w:t>
            </w:r>
            <w:r w:rsidRPr="00DB5E50">
              <w:rPr>
                <w:i/>
                <w:sz w:val="28"/>
                <w:szCs w:val="28"/>
                <w:lang w:val="en-US"/>
              </w:rPr>
              <w:t>I</w:t>
            </w:r>
          </w:p>
        </w:tc>
      </w:tr>
      <w:tr w:rsidR="00EB3F83" w:rsidRPr="00EB3F83" w14:paraId="06A98DF1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0576C2F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38217ED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80BD3C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8C8A7B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4D75F0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564EB3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5BA0000F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242F14F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D43450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8BD0C5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78E5E4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BC3EEB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5F6AD0EC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31B7178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580DE8EF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28AE0BB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8034A3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143BDD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ED66CA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1312CEE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53977EE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5EB623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223C81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1BF508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3820E4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0C88AF65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1FDDD5D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1C604B8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53D5D8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E39800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EF03AD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10D545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276892F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1DA40E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5CF9BD5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3E13BD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2C0CE3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9B4EA2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546ED5AD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72BD708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68921B9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483A67E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3B1955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EB9E9F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D5182A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4B0DCC9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6B6E456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006928A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D497D5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75A30F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A14A0F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3355744C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3B083A6B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45B5FC4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19C0EB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AEDD4B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106D7C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E91094B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7D1E62D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11C23E0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63D2524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6AC6A4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F760DD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EFEE2F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0F7A498F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705B504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7A24081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53563E4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EA01C5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F6CC4D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AC880F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190940A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130313B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818891B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050B60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364606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CD2D67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04802DC6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61649A8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6B8869D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6B50ECD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A9AD3A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0B604D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1E43972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4B7C8AA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03DF0F8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1F630A4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58F138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CECD69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4F05F2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5BC990C3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4468B20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7F82EA7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5C68F5D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1AB746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99D313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E76D63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4005BD4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73AFB7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6CCE310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D3B3B0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455180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6F885248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5614FFA7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5EC3656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0914FA3B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04D0618F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93B604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5EA2A0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35B80B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686610C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2E9F48E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2FBCF49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EFF94BF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DFA726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7C048FFE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0E3AD2F4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7EA0979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71E4413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5CA7A2CA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61D134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47A2460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CD2419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492AA84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048679A6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5F57E3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5F7E49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208475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2A4FAE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111A7040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01BB9C5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156A2501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241A57F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1AD0C2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6B7E5D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7F979B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18BF510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E9524F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AB79E8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14A4F1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AC89387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4BD04CA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EB3F83" w:rsidRPr="00EB3F83" w14:paraId="02C0383D" w14:textId="77777777" w:rsidTr="00E46CB7">
        <w:trPr>
          <w:gridAfter w:val="1"/>
          <w:wAfter w:w="6" w:type="dxa"/>
        </w:trPr>
        <w:tc>
          <w:tcPr>
            <w:tcW w:w="896" w:type="dxa"/>
          </w:tcPr>
          <w:p w14:paraId="3E51143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6" w:type="dxa"/>
            <w:gridSpan w:val="2"/>
          </w:tcPr>
          <w:p w14:paraId="4780D74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34CF5DB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124BF62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72FE003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52B1876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gridSpan w:val="2"/>
          </w:tcPr>
          <w:p w14:paraId="7FA3D8EC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4BC5CE85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</w:tcPr>
          <w:p w14:paraId="7E9096A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0BF0C324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2E7AE55D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97" w:type="dxa"/>
            <w:shd w:val="clear" w:color="auto" w:fill="E7E6E6" w:themeFill="background2"/>
          </w:tcPr>
          <w:p w14:paraId="3BBDFDD9" w14:textId="77777777" w:rsidR="00EB3F83" w:rsidRPr="00EB3F83" w:rsidRDefault="00EB3F83" w:rsidP="00027696">
            <w:pPr>
              <w:jc w:val="center"/>
              <w:rPr>
                <w:sz w:val="32"/>
                <w:szCs w:val="32"/>
              </w:rPr>
            </w:pPr>
          </w:p>
        </w:tc>
      </w:tr>
      <w:tr w:rsidR="006507F2" w:rsidRPr="005045DB" w14:paraId="7D0FC4F1" w14:textId="77777777" w:rsidTr="00E46CB7"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33A3DCD" w14:textId="77777777" w:rsidR="007C2D96" w:rsidRPr="00CC73EB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0C619973" w14:textId="77777777"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488F32" w14:textId="77777777"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14:paraId="55AA3067" w14:textId="77777777"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507F2" w:rsidRPr="005045DB" w14:paraId="6D842CEC" w14:textId="77777777" w:rsidTr="00E46CB7">
        <w:trPr>
          <w:trHeight w:val="175"/>
        </w:trPr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035679" w14:textId="77777777" w:rsidR="007C2D96" w:rsidRPr="00C8658A" w:rsidRDefault="007C2D96" w:rsidP="00C8658A">
            <w:pPr>
              <w:rPr>
                <w:rFonts w:eastAsiaTheme="minorHAnsi"/>
                <w:bCs/>
                <w:sz w:val="28"/>
                <w:szCs w:val="28"/>
              </w:rPr>
            </w:pPr>
            <w:r w:rsidRPr="00C8658A">
              <w:rPr>
                <w:rFonts w:eastAsiaTheme="minorHAnsi"/>
                <w:bCs/>
                <w:sz w:val="28"/>
                <w:szCs w:val="28"/>
              </w:rPr>
              <w:t>Дата</w:t>
            </w:r>
          </w:p>
        </w:tc>
        <w:tc>
          <w:tcPr>
            <w:tcW w:w="489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581942C9" w14:textId="77777777" w:rsidR="007C2D96" w:rsidRPr="00C8658A" w:rsidRDefault="007C2D96" w:rsidP="00E70168">
            <w:pPr>
              <w:rPr>
                <w:rFonts w:eastAsiaTheme="minorHAnsi"/>
                <w:bCs/>
                <w:sz w:val="28"/>
                <w:szCs w:val="28"/>
              </w:rPr>
            </w:pPr>
            <w:r w:rsidRPr="00C8658A">
              <w:rPr>
                <w:rFonts w:eastAsiaTheme="minorHAnsi"/>
                <w:bCs/>
                <w:sz w:val="28"/>
                <w:szCs w:val="28"/>
              </w:rPr>
              <w:t>«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>_</w:t>
            </w:r>
            <w:r w:rsidR="007D49AD">
              <w:rPr>
                <w:rFonts w:eastAsiaTheme="minorHAnsi"/>
                <w:bCs/>
                <w:sz w:val="28"/>
                <w:szCs w:val="28"/>
              </w:rPr>
              <w:t>__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>_</w:t>
            </w:r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» </w:t>
            </w:r>
            <w:r w:rsidR="007D49AD">
              <w:rPr>
                <w:rFonts w:eastAsiaTheme="minorHAnsi"/>
                <w:bCs/>
                <w:sz w:val="28"/>
                <w:szCs w:val="28"/>
              </w:rPr>
              <w:t xml:space="preserve"> </w:t>
            </w:r>
            <w:r w:rsidR="00E70168">
              <w:rPr>
                <w:rFonts w:eastAsiaTheme="minorHAnsi"/>
                <w:bCs/>
                <w:sz w:val="28"/>
                <w:szCs w:val="28"/>
                <w:lang w:val="en-US"/>
              </w:rPr>
              <w:t>__________</w:t>
            </w:r>
            <w:r w:rsidR="008E3C24">
              <w:rPr>
                <w:rFonts w:eastAsiaTheme="minorHAnsi"/>
                <w:bCs/>
                <w:sz w:val="28"/>
                <w:szCs w:val="28"/>
              </w:rPr>
              <w:t xml:space="preserve"> </w:t>
            </w:r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 20</w:t>
            </w:r>
            <w:r w:rsidR="00E70168">
              <w:rPr>
                <w:rFonts w:eastAsiaTheme="minorHAnsi"/>
                <w:bCs/>
                <w:sz w:val="28"/>
                <w:szCs w:val="28"/>
                <w:lang w:val="en-US"/>
              </w:rPr>
              <w:t>2__</w:t>
            </w:r>
            <w:r w:rsidRPr="00C8658A">
              <w:rPr>
                <w:rFonts w:eastAsiaTheme="minorHAnsi"/>
                <w:bCs/>
                <w:sz w:val="28"/>
                <w:szCs w:val="28"/>
              </w:rPr>
              <w:t xml:space="preserve"> г.</w:t>
            </w:r>
          </w:p>
        </w:tc>
        <w:tc>
          <w:tcPr>
            <w:tcW w:w="4923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240943" w14:textId="77777777" w:rsidR="007C2D96" w:rsidRPr="005045DB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6507F2" w:rsidRPr="005045DB" w14:paraId="21A36636" w14:textId="77777777" w:rsidTr="00E46CB7">
        <w:trPr>
          <w:trHeight w:val="287"/>
        </w:trPr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BC54EC" w14:textId="77777777"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0E128687" w14:textId="77777777"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BFA3A3" w14:textId="77777777" w:rsidR="007C2D96" w:rsidRDefault="007C2D96" w:rsidP="00B71DBA">
            <w:pPr>
              <w:pStyle w:val="20"/>
              <w:shd w:val="clear" w:color="auto" w:fill="auto"/>
              <w:spacing w:after="0" w:line="40" w:lineRule="atLeast"/>
              <w:jc w:val="left"/>
              <w:rPr>
                <w:noProof/>
              </w:rPr>
            </w:pPr>
          </w:p>
          <w:p w14:paraId="0DF596B5" w14:textId="77777777" w:rsidR="00C8658A" w:rsidRPr="005045DB" w:rsidRDefault="00C8658A" w:rsidP="00B71DBA">
            <w:pPr>
              <w:pStyle w:val="20"/>
              <w:shd w:val="clear" w:color="auto" w:fill="auto"/>
              <w:spacing w:after="0" w:line="40" w:lineRule="atLeast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6507F2" w:rsidRPr="005045DB" w14:paraId="5923EC2F" w14:textId="77777777" w:rsidTr="00E46CB7"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494F1E6" w14:textId="77777777"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89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3110B496" w14:textId="77777777" w:rsidR="007C2D96" w:rsidRDefault="007C2D96" w:rsidP="00E92E18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923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8ECA286" w14:textId="77777777" w:rsidR="007C2D96" w:rsidRPr="00C8658A" w:rsidRDefault="00C8658A" w:rsidP="00C8658A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C8658A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14:paraId="5228AA6E" w14:textId="77777777" w:rsidR="00484E84" w:rsidRPr="00027696" w:rsidRDefault="00654CB3" w:rsidP="0082086E">
      <w:pPr>
        <w:rPr>
          <w:rFonts w:ascii="Times New Roman" w:hAnsi="Times New Roman" w:cs="Times New Roman"/>
        </w:rPr>
      </w:pPr>
    </w:p>
    <w:sectPr w:rsidR="00484E84" w:rsidRPr="00027696" w:rsidSect="003D64D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choolBookC-Italic-Identity-H">
    <w:altName w:val="Times New Roman"/>
    <w:panose1 w:val="00000000000000000000"/>
    <w:charset w:val="00"/>
    <w:family w:val="roman"/>
    <w:notTrueType/>
    <w:pitch w:val="default"/>
  </w:font>
  <w:font w:name="SchoolBookC-Identity-H">
    <w:altName w:val="Times New Roman"/>
    <w:panose1 w:val="00000000000000000000"/>
    <w:charset w:val="00"/>
    <w:family w:val="roman"/>
    <w:notTrueType/>
    <w:pitch w:val="default"/>
  </w:font>
  <w:font w:name="Roboto Medium">
    <w:altName w:val="Times New Roman"/>
    <w:panose1 w:val="02000000000000000000"/>
    <w:charset w:val="CC"/>
    <w:family w:val="auto"/>
    <w:pitch w:val="variable"/>
    <w:sig w:usb0="E0000AFF" w:usb1="5000217F" w:usb2="0000002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0B916D1"/>
    <w:multiLevelType w:val="hybridMultilevel"/>
    <w:tmpl w:val="F6944404"/>
    <w:lvl w:ilvl="0" w:tplc="D2A825B6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7696"/>
    <w:rsid w:val="00011156"/>
    <w:rsid w:val="00027696"/>
    <w:rsid w:val="00066C76"/>
    <w:rsid w:val="0007014A"/>
    <w:rsid w:val="00180A17"/>
    <w:rsid w:val="001850B3"/>
    <w:rsid w:val="001C4742"/>
    <w:rsid w:val="0021387C"/>
    <w:rsid w:val="0021404E"/>
    <w:rsid w:val="00252B20"/>
    <w:rsid w:val="0029321A"/>
    <w:rsid w:val="002C0012"/>
    <w:rsid w:val="002C4FD1"/>
    <w:rsid w:val="002C70FD"/>
    <w:rsid w:val="00332656"/>
    <w:rsid w:val="00351562"/>
    <w:rsid w:val="00372DBA"/>
    <w:rsid w:val="003A19EC"/>
    <w:rsid w:val="003C73B1"/>
    <w:rsid w:val="003D64DF"/>
    <w:rsid w:val="003E7F8C"/>
    <w:rsid w:val="00447303"/>
    <w:rsid w:val="0045613A"/>
    <w:rsid w:val="00483C0E"/>
    <w:rsid w:val="004F7CD8"/>
    <w:rsid w:val="00501DCC"/>
    <w:rsid w:val="00506CAF"/>
    <w:rsid w:val="00543FA9"/>
    <w:rsid w:val="00560DB0"/>
    <w:rsid w:val="00572C8A"/>
    <w:rsid w:val="005E5F5E"/>
    <w:rsid w:val="00600886"/>
    <w:rsid w:val="006507F2"/>
    <w:rsid w:val="00654CB3"/>
    <w:rsid w:val="00692EE1"/>
    <w:rsid w:val="006A79F1"/>
    <w:rsid w:val="006D222B"/>
    <w:rsid w:val="0070631D"/>
    <w:rsid w:val="00717562"/>
    <w:rsid w:val="0078042A"/>
    <w:rsid w:val="007C2D96"/>
    <w:rsid w:val="007D49AD"/>
    <w:rsid w:val="0082086E"/>
    <w:rsid w:val="00837A2F"/>
    <w:rsid w:val="00845062"/>
    <w:rsid w:val="008E3C24"/>
    <w:rsid w:val="00953829"/>
    <w:rsid w:val="00963630"/>
    <w:rsid w:val="00972E4B"/>
    <w:rsid w:val="009B6A22"/>
    <w:rsid w:val="00A6233B"/>
    <w:rsid w:val="00A64EFB"/>
    <w:rsid w:val="00AD415E"/>
    <w:rsid w:val="00AF330D"/>
    <w:rsid w:val="00B71DBA"/>
    <w:rsid w:val="00BD2582"/>
    <w:rsid w:val="00C34CEC"/>
    <w:rsid w:val="00C60486"/>
    <w:rsid w:val="00C73F9A"/>
    <w:rsid w:val="00C8658A"/>
    <w:rsid w:val="00CA1607"/>
    <w:rsid w:val="00CC1362"/>
    <w:rsid w:val="00D267F7"/>
    <w:rsid w:val="00D43285"/>
    <w:rsid w:val="00D43BB6"/>
    <w:rsid w:val="00D85B61"/>
    <w:rsid w:val="00DB5E50"/>
    <w:rsid w:val="00DB6BCD"/>
    <w:rsid w:val="00DF077C"/>
    <w:rsid w:val="00E02769"/>
    <w:rsid w:val="00E06ED1"/>
    <w:rsid w:val="00E251ED"/>
    <w:rsid w:val="00E46CB7"/>
    <w:rsid w:val="00E61B03"/>
    <w:rsid w:val="00E64105"/>
    <w:rsid w:val="00E70168"/>
    <w:rsid w:val="00E84604"/>
    <w:rsid w:val="00EB3F83"/>
    <w:rsid w:val="00F20BCE"/>
    <w:rsid w:val="00F31DEB"/>
    <w:rsid w:val="00F33018"/>
    <w:rsid w:val="00F90E9B"/>
    <w:rsid w:val="00FB4183"/>
    <w:rsid w:val="00FE1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68F9EB"/>
  <w15:chartTrackingRefBased/>
  <w15:docId w15:val="{5F5F7A30-6995-4AC9-BC60-76D56C762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276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">
    <w:name w:val="Основной текст (2)_"/>
    <w:basedOn w:val="a0"/>
    <w:link w:val="20"/>
    <w:rsid w:val="00C60486"/>
    <w:rPr>
      <w:rFonts w:ascii="Century Schoolbook" w:eastAsia="Century Schoolbook" w:hAnsi="Century Schoolbook" w:cs="Century Schoolbook"/>
      <w:sz w:val="26"/>
      <w:szCs w:val="26"/>
      <w:shd w:val="clear" w:color="auto" w:fill="FFFFFF"/>
    </w:rPr>
  </w:style>
  <w:style w:type="character" w:customStyle="1" w:styleId="212pt">
    <w:name w:val="Основной текст (2) + 12 pt;Полужирный"/>
    <w:basedOn w:val="2"/>
    <w:rsid w:val="00C60486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C60486"/>
    <w:pPr>
      <w:widowControl w:val="0"/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4561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45613A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5E5F5E"/>
    <w:rPr>
      <w:rFonts w:ascii="SchoolBookC-Italic-Identity-H" w:hAnsi="SchoolBookC-Italic-Identity-H" w:hint="default"/>
      <w:b w:val="0"/>
      <w:bCs w:val="0"/>
      <w:i/>
      <w:iCs/>
      <w:color w:val="242021"/>
      <w:sz w:val="16"/>
      <w:szCs w:val="16"/>
    </w:rPr>
  </w:style>
  <w:style w:type="character" w:customStyle="1" w:styleId="fontstyle11">
    <w:name w:val="fontstyle11"/>
    <w:basedOn w:val="a0"/>
    <w:rsid w:val="005E5F5E"/>
    <w:rPr>
      <w:rFonts w:ascii="SchoolBookC-Identity-H" w:hAnsi="SchoolBookC-Identity-H" w:hint="default"/>
      <w:b w:val="0"/>
      <w:bCs w:val="0"/>
      <w:i w:val="0"/>
      <w:iCs w:val="0"/>
      <w:color w:val="242021"/>
      <w:sz w:val="12"/>
      <w:szCs w:val="12"/>
    </w:rPr>
  </w:style>
  <w:style w:type="paragraph" w:styleId="a6">
    <w:name w:val="List Paragraph"/>
    <w:basedOn w:val="a"/>
    <w:uiPriority w:val="34"/>
    <w:qFormat/>
    <w:rsid w:val="00F31D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9319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51FA15-9C88-49BC-8EA2-3D4B12E5F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VETLANA</cp:lastModifiedBy>
  <cp:revision>3</cp:revision>
  <cp:lastPrinted>2021-02-27T08:34:00Z</cp:lastPrinted>
  <dcterms:created xsi:type="dcterms:W3CDTF">2021-03-01T21:22:00Z</dcterms:created>
  <dcterms:modified xsi:type="dcterms:W3CDTF">2021-03-01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